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524B09" w:rsidTr="00524B09">
        <w:tc>
          <w:tcPr>
            <w:tcW w:w="4675" w:type="dxa"/>
          </w:tcPr>
          <w:p w:rsidR="00524B09" w:rsidRDefault="00524B09">
            <w:r>
              <w:t xml:space="preserve">1. Factor completely: </w:t>
            </w:r>
          </w:p>
          <w:p w:rsidR="00524B09" w:rsidRPr="00A119E4" w:rsidRDefault="00570EC3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2x-24</m:t>
                </m:r>
              </m:oMath>
            </m:oMathPara>
          </w:p>
          <w:p w:rsidR="00A119E4" w:rsidRDefault="00A119E4"/>
          <w:p w:rsidR="00A119E4" w:rsidRDefault="00A119E4"/>
          <w:p w:rsidR="00524B09" w:rsidRDefault="00524B09"/>
          <w:p w:rsidR="00524B09" w:rsidRDefault="00524B09"/>
        </w:tc>
        <w:tc>
          <w:tcPr>
            <w:tcW w:w="4675" w:type="dxa"/>
          </w:tcPr>
          <w:p w:rsidR="00524B09" w:rsidRDefault="00524B09">
            <w:r>
              <w:t>2. Factor completely:</w:t>
            </w:r>
          </w:p>
          <w:p w:rsidR="00A119E4" w:rsidRPr="00F550FC" w:rsidRDefault="00F550FC" w:rsidP="00F550FC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6x-36</m:t>
                </m:r>
              </m:oMath>
            </m:oMathPara>
          </w:p>
          <w:p w:rsidR="00F550FC" w:rsidRPr="00F550FC" w:rsidRDefault="00F550FC" w:rsidP="00F550FC">
            <w:pPr>
              <w:rPr>
                <w:rFonts w:eastAsiaTheme="minorEastAsia"/>
              </w:rPr>
            </w:pPr>
          </w:p>
        </w:tc>
      </w:tr>
      <w:tr w:rsidR="00524B09" w:rsidTr="00524B09">
        <w:tc>
          <w:tcPr>
            <w:tcW w:w="4675" w:type="dxa"/>
          </w:tcPr>
          <w:p w:rsidR="00524B09" w:rsidRDefault="00524B09">
            <w:r>
              <w:t>3. Factor completely:</w:t>
            </w:r>
          </w:p>
          <w:p w:rsidR="00524B09" w:rsidRDefault="00570EC3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64</m:t>
                </m:r>
              </m:oMath>
            </m:oMathPara>
          </w:p>
          <w:p w:rsidR="00524B09" w:rsidRDefault="00524B09"/>
          <w:p w:rsidR="00524B09" w:rsidRDefault="00524B09"/>
          <w:p w:rsidR="00524B09" w:rsidRDefault="00524B09"/>
          <w:p w:rsidR="00524B09" w:rsidRDefault="00524B09"/>
        </w:tc>
        <w:tc>
          <w:tcPr>
            <w:tcW w:w="4675" w:type="dxa"/>
          </w:tcPr>
          <w:p w:rsidR="00524B09" w:rsidRDefault="00524B09">
            <w:r>
              <w:t>4. Factor completely:</w:t>
            </w:r>
          </w:p>
          <w:p w:rsidR="00C45768" w:rsidRDefault="00F550FC" w:rsidP="00C45768">
            <m:oMathPara>
              <m:oMath>
                <m:r>
                  <w:rPr>
                    <w:rFonts w:ascii="Cambria Math" w:hAnsi="Cambria Math"/>
                  </w:rPr>
                  <m:t>5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8</m:t>
                </m:r>
              </m:oMath>
            </m:oMathPara>
          </w:p>
        </w:tc>
      </w:tr>
      <w:tr w:rsidR="00524B09" w:rsidTr="00524B09">
        <w:tc>
          <w:tcPr>
            <w:tcW w:w="4675" w:type="dxa"/>
          </w:tcPr>
          <w:p w:rsidR="00524B09" w:rsidRDefault="00047FA2">
            <w:r>
              <w:t>5. Factor completely</w:t>
            </w:r>
            <w:r w:rsidR="00524B09">
              <w:t>:</w:t>
            </w:r>
          </w:p>
          <w:p w:rsidR="00524B09" w:rsidRDefault="00570EC3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9x +10</m:t>
                </m:r>
              </m:oMath>
            </m:oMathPara>
          </w:p>
          <w:p w:rsidR="00524B09" w:rsidRDefault="00524B09"/>
          <w:p w:rsidR="00524B09" w:rsidRDefault="00524B09"/>
          <w:p w:rsidR="00524B09" w:rsidRDefault="00524B09"/>
          <w:p w:rsidR="00524B09" w:rsidRDefault="00524B09"/>
        </w:tc>
        <w:tc>
          <w:tcPr>
            <w:tcW w:w="4675" w:type="dxa"/>
          </w:tcPr>
          <w:p w:rsidR="00524B09" w:rsidRDefault="00047FA2">
            <w:r>
              <w:t>6. Factor completely</w:t>
            </w:r>
            <w:r w:rsidR="00524B09">
              <w:t>:</w:t>
            </w:r>
          </w:p>
          <w:p w:rsidR="006819BC" w:rsidRDefault="00F550FC" w:rsidP="00047FA2">
            <m:oMathPara>
              <m:oMath>
                <m:r>
                  <w:rPr>
                    <w:rFonts w:ascii="Cambria Math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4x-15</m:t>
                </m:r>
              </m:oMath>
            </m:oMathPara>
          </w:p>
        </w:tc>
      </w:tr>
      <w:tr w:rsidR="00524B09" w:rsidTr="00524B09">
        <w:tc>
          <w:tcPr>
            <w:tcW w:w="4675" w:type="dxa"/>
          </w:tcPr>
          <w:p w:rsidR="00524B09" w:rsidRDefault="00047FA2">
            <w:r>
              <w:t>7. Factor completely</w:t>
            </w:r>
            <w:r w:rsidR="00524B09">
              <w:t>:</w:t>
            </w:r>
          </w:p>
          <w:p w:rsidR="00524B09" w:rsidRDefault="00570EC3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2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9x+18</m:t>
                </m:r>
              </m:oMath>
            </m:oMathPara>
          </w:p>
          <w:p w:rsidR="00524B09" w:rsidRDefault="00524B09"/>
          <w:p w:rsidR="00524B09" w:rsidRDefault="00524B09"/>
          <w:p w:rsidR="00524B09" w:rsidRDefault="00524B09"/>
          <w:p w:rsidR="00524B09" w:rsidRDefault="00524B09"/>
          <w:p w:rsidR="00524B09" w:rsidRDefault="00524B09"/>
        </w:tc>
        <w:tc>
          <w:tcPr>
            <w:tcW w:w="4675" w:type="dxa"/>
          </w:tcPr>
          <w:p w:rsidR="00524B09" w:rsidRDefault="00047FA2" w:rsidP="004F029F">
            <w:r>
              <w:t>8. Factor completely</w:t>
            </w:r>
            <w:r w:rsidR="00524B09">
              <w:t>:</w:t>
            </w:r>
          </w:p>
          <w:p w:rsidR="004F029F" w:rsidRDefault="00570EC3" w:rsidP="00047FA2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9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00</m:t>
                </m:r>
              </m:oMath>
            </m:oMathPara>
          </w:p>
        </w:tc>
      </w:tr>
      <w:tr w:rsidR="00524B09" w:rsidTr="00524B09">
        <w:tc>
          <w:tcPr>
            <w:tcW w:w="4675" w:type="dxa"/>
          </w:tcPr>
          <w:p w:rsidR="00524B09" w:rsidRDefault="00020E61">
            <w:r>
              <w:t>9. Factor completely:</w:t>
            </w:r>
          </w:p>
          <w:p w:rsidR="00020E61" w:rsidRDefault="00020E61">
            <w:r>
              <w:t xml:space="preserve">                  </w:t>
            </w:r>
            <w:r w:rsidR="00570EC3">
              <w:t xml:space="preserve">        </w:t>
            </w:r>
            <w:r w:rsidR="00047FA2" w:rsidRPr="00047FA2">
              <w:rPr>
                <w:position w:val="-6"/>
              </w:rPr>
              <w:object w:dxaOrig="10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53.2pt;height:16pt" o:ole="">
                  <v:imagedata r:id="rId6" o:title=""/>
                </v:shape>
                <o:OLEObject Type="Embed" ProgID="Equation.DSMT4" ShapeID="_x0000_i1028" DrawAspect="Content" ObjectID="_1532178278" r:id="rId7"/>
              </w:object>
            </w:r>
            <w:r>
              <w:t xml:space="preserve"> </w:t>
            </w:r>
          </w:p>
          <w:p w:rsidR="00524B09" w:rsidRDefault="00524B09"/>
          <w:p w:rsidR="00524B09" w:rsidRDefault="00524B09"/>
          <w:p w:rsidR="00524B09" w:rsidRDefault="00524B09"/>
          <w:p w:rsidR="00524B09" w:rsidRDefault="00524B09"/>
        </w:tc>
        <w:tc>
          <w:tcPr>
            <w:tcW w:w="4675" w:type="dxa"/>
          </w:tcPr>
          <w:p w:rsidR="00524B09" w:rsidRDefault="00524B09">
            <w:r>
              <w:t>10. Simplify completely:</w:t>
            </w:r>
          </w:p>
          <w:p w:rsidR="003D3924" w:rsidRDefault="00570EC3" w:rsidP="001E47D6"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4+4i</m:t>
                    </m:r>
                  </m:e>
                </m:d>
                <m:r>
                  <w:rPr>
                    <w:rFonts w:ascii="Cambria Math" w:hAnsi="Cambria Math"/>
                  </w:rPr>
                  <m:t>-(11-8i)</m:t>
                </m:r>
              </m:oMath>
            </m:oMathPara>
          </w:p>
        </w:tc>
      </w:tr>
      <w:tr w:rsidR="00524B09" w:rsidTr="00524B09">
        <w:tc>
          <w:tcPr>
            <w:tcW w:w="4675" w:type="dxa"/>
          </w:tcPr>
          <w:p w:rsidR="00524B09" w:rsidRDefault="00524B09">
            <w:r>
              <w:t>11. Simplify completely:</w:t>
            </w:r>
          </w:p>
          <w:p w:rsidR="00524B09" w:rsidRDefault="001E47D6">
            <m:oMathPara>
              <m:oMath>
                <m:r>
                  <w:rPr>
                    <w:rFonts w:ascii="Cambria Math" w:hAnsi="Cambria Math"/>
                  </w:rPr>
                  <m:t>(3-6i)(5+7i)</m:t>
                </m:r>
              </m:oMath>
            </m:oMathPara>
          </w:p>
          <w:p w:rsidR="00524B09" w:rsidRDefault="00524B09"/>
          <w:p w:rsidR="00524B09" w:rsidRDefault="00524B09"/>
          <w:p w:rsidR="00524B09" w:rsidRDefault="00524B09"/>
          <w:p w:rsidR="00524B09" w:rsidRDefault="00524B09"/>
        </w:tc>
        <w:tc>
          <w:tcPr>
            <w:tcW w:w="4675" w:type="dxa"/>
          </w:tcPr>
          <w:p w:rsidR="00524B09" w:rsidRDefault="00524B09">
            <w:r>
              <w:t>12. Simplify completely:</w:t>
            </w:r>
          </w:p>
          <w:p w:rsidR="003D3924" w:rsidRDefault="00570EC3" w:rsidP="001E47D6"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3-6i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524B09" w:rsidTr="00524B09">
        <w:tc>
          <w:tcPr>
            <w:tcW w:w="4675" w:type="dxa"/>
          </w:tcPr>
          <w:p w:rsidR="00524B09" w:rsidRDefault="00524B09">
            <w:r>
              <w:t>13. Simplify completely:</w:t>
            </w:r>
          </w:p>
          <w:p w:rsidR="00524B09" w:rsidRDefault="00570EC3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-2i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+i</m:t>
                    </m:r>
                  </m:den>
                </m:f>
              </m:oMath>
            </m:oMathPara>
          </w:p>
          <w:p w:rsidR="00524B09" w:rsidRDefault="00524B09"/>
          <w:p w:rsidR="00524B09" w:rsidRDefault="00524B09"/>
          <w:p w:rsidR="003D3924" w:rsidRDefault="003D3924"/>
          <w:p w:rsidR="00524B09" w:rsidRDefault="00524B09"/>
          <w:p w:rsidR="00524B09" w:rsidRDefault="00524B09"/>
        </w:tc>
        <w:tc>
          <w:tcPr>
            <w:tcW w:w="4675" w:type="dxa"/>
          </w:tcPr>
          <w:p w:rsidR="00524B09" w:rsidRDefault="00524B09">
            <w:r>
              <w:t>14. Simplify completely:</w:t>
            </w:r>
          </w:p>
          <w:p w:rsidR="003D3924" w:rsidRDefault="003D3924">
            <m:oMathPara>
              <m:oMath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i</m:t>
                    </m:r>
                  </m:den>
                </m:f>
              </m:oMath>
            </m:oMathPara>
          </w:p>
        </w:tc>
      </w:tr>
    </w:tbl>
    <w:p w:rsidR="0071133A" w:rsidRDefault="0071133A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86"/>
        <w:gridCol w:w="4364"/>
      </w:tblGrid>
      <w:tr w:rsidR="00524B09" w:rsidTr="00C701EA">
        <w:trPr>
          <w:trHeight w:val="8801"/>
        </w:trPr>
        <w:tc>
          <w:tcPr>
            <w:tcW w:w="4675" w:type="dxa"/>
          </w:tcPr>
          <w:p w:rsidR="00524B09" w:rsidRDefault="00524B09" w:rsidP="00524B09">
            <w:r>
              <w:lastRenderedPageBreak/>
              <w:t>15. For the following graph, find the domain, range, intervals of increase and decrease, extrema, y-intercept, the roots, the axis of symmetry, and the end behavior.</w:t>
            </w:r>
          </w:p>
          <w:p w:rsidR="00524B09" w:rsidRDefault="00524B09" w:rsidP="00524B09">
            <w:r>
              <w:rPr>
                <w:noProof/>
              </w:rPr>
              <w:drawing>
                <wp:inline distT="0" distB="0" distL="0" distR="0" wp14:anchorId="2EBD9F4C" wp14:editId="3B94FD60">
                  <wp:extent cx="3027680" cy="2613660"/>
                  <wp:effectExtent l="0" t="0" r="1270" b="0"/>
                  <wp:docPr id="1" name="Picture 1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7680" cy="2613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24B09" w:rsidRDefault="00413C0F" w:rsidP="00524B09">
            <w:pPr>
              <w:ind w:left="72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8542DA4" wp14:editId="0067CE4A">
                      <wp:simplePos x="0" y="0"/>
                      <wp:positionH relativeFrom="column">
                        <wp:posOffset>88265</wp:posOffset>
                      </wp:positionH>
                      <wp:positionV relativeFrom="paragraph">
                        <wp:posOffset>9525</wp:posOffset>
                      </wp:positionV>
                      <wp:extent cx="2880360" cy="2034540"/>
                      <wp:effectExtent l="0" t="0" r="15240" b="2286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80360" cy="20345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13C0F" w:rsidRDefault="00413C0F">
                                  <w:proofErr w:type="gramStart"/>
                                  <w:r>
                                    <w:t>Domain:_</w:t>
                                  </w:r>
                                  <w:proofErr w:type="gramEnd"/>
                                  <w:r>
                                    <w:t>___________   Range:____________</w:t>
                                  </w:r>
                                </w:p>
                                <w:p w:rsidR="00413C0F" w:rsidRDefault="00413C0F">
                                  <w:proofErr w:type="gramStart"/>
                                  <w:r>
                                    <w:t>INC:_</w:t>
                                  </w:r>
                                  <w:proofErr w:type="gramEnd"/>
                                  <w:r>
                                    <w:t>_____________  DEC:________________</w:t>
                                  </w:r>
                                </w:p>
                                <w:p w:rsidR="00413C0F" w:rsidRDefault="00413C0F">
                                  <w:proofErr w:type="gramStart"/>
                                  <w:r>
                                    <w:t>Extrema:_</w:t>
                                  </w:r>
                                  <w:proofErr w:type="gramEnd"/>
                                  <w:r>
                                    <w:t>______________________________</w:t>
                                  </w:r>
                                </w:p>
                                <w:p w:rsidR="00413C0F" w:rsidRDefault="00413C0F">
                                  <w:r>
                                    <w:t>Y-</w:t>
                                  </w:r>
                                  <w:proofErr w:type="gramStart"/>
                                  <w:r>
                                    <w:t>intercept:_</w:t>
                                  </w:r>
                                  <w:proofErr w:type="gramEnd"/>
                                  <w:r>
                                    <w:t>____________________________</w:t>
                                  </w:r>
                                </w:p>
                                <w:p w:rsidR="00413C0F" w:rsidRDefault="00413C0F">
                                  <w:proofErr w:type="gramStart"/>
                                  <w:r>
                                    <w:t>Roots:_</w:t>
                                  </w:r>
                                  <w:proofErr w:type="gramEnd"/>
                                  <w:r>
                                    <w:t xml:space="preserve">___________  Axis of </w:t>
                                  </w:r>
                                  <w:proofErr w:type="spellStart"/>
                                  <w:r>
                                    <w:t>Sym</w:t>
                                  </w:r>
                                  <w:proofErr w:type="spellEnd"/>
                                  <w:r>
                                    <w:t>:__________</w:t>
                                  </w:r>
                                </w:p>
                                <w:p w:rsidR="00413C0F" w:rsidRPr="00413C0F" w:rsidRDefault="00413C0F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 →∞,  f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 →  </m:t>
                                      </m:r>
                                    </m:oMath>
                                  </m:oMathPara>
                                </w:p>
                                <w:p w:rsidR="00413C0F" w:rsidRPr="00413C0F" w:rsidRDefault="00413C0F">
                                  <w:pPr>
                                    <w:rPr>
                                      <w:rFonts w:eastAsiaTheme="minorEastAsia"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>x →- ∞,   f</m:t>
                                      </m:r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eastAsiaTheme="minorEastAsia" w:hAnsi="Cambria Math"/>
                                              <w:i/>
                                            </w:rPr>
                                          </m:ctrlPr>
                                        </m:dPr>
                                        <m:e>
                                          <m:r>
                                            <w:rPr>
                                              <w:rFonts w:ascii="Cambria Math" w:eastAsiaTheme="minorEastAsia" w:hAnsi="Cambria Math"/>
                                            </w:rPr>
                                            <m:t>x</m:t>
                                          </m:r>
                                        </m:e>
                                      </m:d>
                                      <m:r>
                                        <w:rPr>
                                          <w:rFonts w:ascii="Cambria Math" w:eastAsiaTheme="minorEastAsia" w:hAnsi="Cambria Math"/>
                                        </w:rPr>
                                        <m:t xml:space="preserve">→ 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8542DA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6.95pt;margin-top:.75pt;width:226.8pt;height:160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" fillcolor="white [3201]" strokeweight=".5pt">
                      <v:textbox>
                        <w:txbxContent>
                          <w:p w:rsidR="00413C0F" w:rsidRDefault="00413C0F">
                            <w:r>
                              <w:t>Domain</w:t>
                            </w:r>
                            <w:proofErr w:type="gramStart"/>
                            <w:r>
                              <w:t>:_</w:t>
                            </w:r>
                            <w:proofErr w:type="gramEnd"/>
                            <w:r>
                              <w:t>___________   Range:____________</w:t>
                            </w:r>
                          </w:p>
                          <w:p w:rsidR="00413C0F" w:rsidRDefault="00413C0F">
                            <w:r>
                              <w:t>INC</w:t>
                            </w:r>
                            <w:proofErr w:type="gramStart"/>
                            <w:r>
                              <w:t>:_</w:t>
                            </w:r>
                            <w:proofErr w:type="gramEnd"/>
                            <w:r>
                              <w:t>_____________  DEC:________________</w:t>
                            </w:r>
                          </w:p>
                          <w:p w:rsidR="00413C0F" w:rsidRDefault="00413C0F">
                            <w:r>
                              <w:t>Extrema</w:t>
                            </w:r>
                            <w:proofErr w:type="gramStart"/>
                            <w:r>
                              <w:t>:_</w:t>
                            </w:r>
                            <w:proofErr w:type="gramEnd"/>
                            <w:r>
                              <w:t>______________________________</w:t>
                            </w:r>
                          </w:p>
                          <w:p w:rsidR="00413C0F" w:rsidRDefault="00413C0F">
                            <w:r>
                              <w:t>Y-intercept</w:t>
                            </w:r>
                            <w:proofErr w:type="gramStart"/>
                            <w:r>
                              <w:t>:_</w:t>
                            </w:r>
                            <w:proofErr w:type="gramEnd"/>
                            <w:r>
                              <w:t>____________________________</w:t>
                            </w:r>
                          </w:p>
                          <w:p w:rsidR="00413C0F" w:rsidRDefault="00413C0F">
                            <w:r>
                              <w:t>Roots</w:t>
                            </w:r>
                            <w:proofErr w:type="gramStart"/>
                            <w:r>
                              <w:t>:_</w:t>
                            </w:r>
                            <w:proofErr w:type="gramEnd"/>
                            <w:r>
                              <w:t xml:space="preserve">___________  Axis of </w:t>
                            </w:r>
                            <w:proofErr w:type="spellStart"/>
                            <w:r>
                              <w:t>Sym</w:t>
                            </w:r>
                            <w:proofErr w:type="spellEnd"/>
                            <w:r>
                              <w:t>:__________</w:t>
                            </w:r>
                          </w:p>
                          <w:p w:rsidR="00413C0F" w:rsidRPr="00413C0F" w:rsidRDefault="00413C0F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x →∞,  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→  </m:t>
                                </m:r>
                              </m:oMath>
                            </m:oMathPara>
                          </w:p>
                          <w:p w:rsidR="00413C0F" w:rsidRPr="00413C0F" w:rsidRDefault="00413C0F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 xml:space="preserve"> →- 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∞,   f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x</m:t>
                                    </m:r>
                                  </m:e>
                                </m:d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 xml:space="preserve">→ 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524B09" w:rsidRDefault="00524B09" w:rsidP="00524B09">
            <w:pPr>
              <w:ind w:left="720"/>
            </w:pPr>
          </w:p>
          <w:p w:rsidR="00524B09" w:rsidRDefault="00524B09" w:rsidP="00524B09">
            <w:pPr>
              <w:ind w:left="720"/>
            </w:pPr>
          </w:p>
          <w:p w:rsidR="00524B09" w:rsidRDefault="00524B09" w:rsidP="00524B09">
            <w:pPr>
              <w:ind w:left="720"/>
            </w:pPr>
          </w:p>
          <w:p w:rsidR="00524B09" w:rsidRDefault="00524B09" w:rsidP="00524B09">
            <w:pPr>
              <w:ind w:left="720"/>
            </w:pPr>
          </w:p>
          <w:p w:rsidR="00524B09" w:rsidRDefault="00524B09" w:rsidP="00524B09">
            <w:pPr>
              <w:ind w:left="720"/>
            </w:pPr>
          </w:p>
          <w:p w:rsidR="00524B09" w:rsidRDefault="00524B09" w:rsidP="00524B09">
            <w:pPr>
              <w:ind w:left="720"/>
            </w:pPr>
          </w:p>
          <w:p w:rsidR="00524B09" w:rsidRDefault="00524B09" w:rsidP="00524B09">
            <w:pPr>
              <w:ind w:left="720"/>
            </w:pPr>
          </w:p>
          <w:p w:rsidR="00524B09" w:rsidRDefault="00524B09" w:rsidP="00524B09">
            <w:pPr>
              <w:ind w:left="720"/>
            </w:pPr>
          </w:p>
          <w:p w:rsidR="00524B09" w:rsidRDefault="00524B09" w:rsidP="00524B09">
            <w:pPr>
              <w:ind w:left="720"/>
            </w:pPr>
          </w:p>
          <w:p w:rsidR="00524B09" w:rsidRDefault="00524B09"/>
        </w:tc>
        <w:tc>
          <w:tcPr>
            <w:tcW w:w="4675" w:type="dxa"/>
          </w:tcPr>
          <w:p w:rsidR="00524B09" w:rsidRDefault="00524B09" w:rsidP="00DD45E7">
            <w:r>
              <w:t xml:space="preserve">16. </w:t>
            </w:r>
            <w:r w:rsidR="00DD45E7">
              <w:t>Sketch a graph with the following characteristics:</w:t>
            </w:r>
          </w:p>
          <w:p w:rsidR="00DD45E7" w:rsidRDefault="00DD45E7" w:rsidP="00DD45E7"/>
          <w:p w:rsidR="00DD45E7" w:rsidRDefault="00B92476" w:rsidP="00DD45E7">
            <w:r>
              <w:t>Extrema (1, -2</w:t>
            </w:r>
            <w:r w:rsidR="00DD45E7">
              <w:t>)</w:t>
            </w:r>
          </w:p>
          <w:p w:rsidR="00DD45E7" w:rsidRDefault="00CC30E3" w:rsidP="00CC30E3">
            <w:pPr>
              <w:rPr>
                <w:rFonts w:eastAsiaTheme="minorEastAsia"/>
              </w:rPr>
            </w:pPr>
            <w:r>
              <w:t xml:space="preserve">Increasing </w:t>
            </w:r>
            <w:r w:rsidR="00DD45E7">
              <w:t xml:space="preserve"> </w:t>
            </w:r>
            <m:oMath>
              <m:r>
                <w:rPr>
                  <w:rFonts w:ascii="Cambria Math" w:hAnsi="Cambria Math"/>
                </w:rPr>
                <m:t>(1,  ∞)</m:t>
              </m:r>
            </m:oMath>
          </w:p>
          <w:p w:rsidR="00CC30E3" w:rsidRDefault="00CC30E3" w:rsidP="00CC30E3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Decreasing </w:t>
            </w:r>
            <m:oMath>
              <m:r>
                <w:rPr>
                  <w:rFonts w:ascii="Cambria Math" w:eastAsiaTheme="minorEastAsia" w:hAnsi="Cambria Math"/>
                </w:rPr>
                <m:t>(-∞, 1)</m:t>
              </m:r>
            </m:oMath>
          </w:p>
          <w:p w:rsidR="00CC30E3" w:rsidRDefault="00CC30E3" w:rsidP="00CC30E3"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752755F3" wp14:editId="01194B55">
                  <wp:simplePos x="0" y="0"/>
                  <wp:positionH relativeFrom="column">
                    <wp:posOffset>510076</wp:posOffset>
                  </wp:positionH>
                  <wp:positionV relativeFrom="paragraph">
                    <wp:posOffset>145278</wp:posOffset>
                  </wp:positionV>
                  <wp:extent cx="1701412" cy="1714500"/>
                  <wp:effectExtent l="0" t="0" r="0" b="0"/>
                  <wp:wrapTight wrapText="bothSides">
                    <wp:wrapPolygon edited="0">
                      <wp:start x="0" y="0"/>
                      <wp:lineTo x="0" y="21360"/>
                      <wp:lineTo x="21286" y="21360"/>
                      <wp:lineTo x="21286" y="0"/>
                      <wp:lineTo x="0" y="0"/>
                    </wp:wrapPolygon>
                  </wp:wrapTight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1412" cy="171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C30E3" w:rsidRDefault="00CC30E3" w:rsidP="00CC30E3"/>
          <w:p w:rsidR="00CC30E3" w:rsidRDefault="00CC30E3" w:rsidP="00CC30E3"/>
          <w:p w:rsidR="00CC30E3" w:rsidRDefault="00CC30E3" w:rsidP="00CC30E3"/>
          <w:p w:rsidR="00CC30E3" w:rsidRDefault="00CC30E3" w:rsidP="00CC30E3"/>
          <w:p w:rsidR="00CC30E3" w:rsidRDefault="00CC30E3" w:rsidP="00CC30E3"/>
          <w:p w:rsidR="00CC30E3" w:rsidRDefault="00CC30E3" w:rsidP="00CC30E3"/>
          <w:p w:rsidR="00CC30E3" w:rsidRDefault="00CC30E3" w:rsidP="00CC30E3"/>
          <w:p w:rsidR="00CC30E3" w:rsidRDefault="00CC30E3" w:rsidP="00CC30E3"/>
          <w:p w:rsidR="00CC30E3" w:rsidRDefault="00CC30E3" w:rsidP="00CC30E3"/>
          <w:p w:rsidR="00CC30E3" w:rsidRDefault="00CC30E3" w:rsidP="00CC30E3"/>
          <w:p w:rsidR="00CC30E3" w:rsidRDefault="00CC30E3" w:rsidP="00CC30E3"/>
          <w:p w:rsidR="00CC30E3" w:rsidRDefault="00B92476" w:rsidP="00CC30E3">
            <w:r>
              <w:t>Extrema (3</w:t>
            </w:r>
            <w:r w:rsidR="008211F9">
              <w:t>,</w:t>
            </w:r>
            <w:r>
              <w:t xml:space="preserve"> 2</w:t>
            </w:r>
            <w:r w:rsidR="00CC30E3">
              <w:t>)</w:t>
            </w:r>
          </w:p>
          <w:p w:rsidR="00CC30E3" w:rsidRDefault="00924059" w:rsidP="00CC30E3">
            <w:r>
              <w:t>Roots at (</w:t>
            </w:r>
            <w:r w:rsidR="00B92476">
              <w:t>1, 0) (5</w:t>
            </w:r>
            <w:r w:rsidR="00CC30E3">
              <w:t>, 0)</w:t>
            </w:r>
          </w:p>
          <w:p w:rsidR="00CC30E3" w:rsidRDefault="00CC30E3" w:rsidP="00CC30E3">
            <w:r>
              <w:rPr>
                <w:noProof/>
              </w:rPr>
              <w:drawing>
                <wp:anchor distT="0" distB="0" distL="114300" distR="114300" simplePos="0" relativeHeight="251661312" behindDoc="1" locked="0" layoutInCell="1" allowOverlap="1" wp14:anchorId="38D48DFD" wp14:editId="4D5803B8">
                  <wp:simplePos x="0" y="0"/>
                  <wp:positionH relativeFrom="column">
                    <wp:posOffset>534807</wp:posOffset>
                  </wp:positionH>
                  <wp:positionV relativeFrom="paragraph">
                    <wp:posOffset>209498</wp:posOffset>
                  </wp:positionV>
                  <wp:extent cx="1701412" cy="1714500"/>
                  <wp:effectExtent l="0" t="0" r="0" b="0"/>
                  <wp:wrapTight wrapText="bothSides">
                    <wp:wrapPolygon edited="0">
                      <wp:start x="0" y="0"/>
                      <wp:lineTo x="0" y="21360"/>
                      <wp:lineTo x="21286" y="21360"/>
                      <wp:lineTo x="21286" y="0"/>
                      <wp:lineTo x="0" y="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1412" cy="171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524B09" w:rsidTr="00E21EA9">
        <w:tc>
          <w:tcPr>
            <w:tcW w:w="9350" w:type="dxa"/>
            <w:gridSpan w:val="2"/>
          </w:tcPr>
          <w:p w:rsidR="00524B09" w:rsidRPr="00267DC5" w:rsidRDefault="00524B09" w:rsidP="00524B09">
            <w:pPr>
              <w:spacing w:line="36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I</w:t>
            </w:r>
            <w:r w:rsidRPr="00267DC5">
              <w:rPr>
                <w:rFonts w:ascii="Century Gothic" w:hAnsi="Century Gothic"/>
              </w:rPr>
              <w:t>nto which group</w:t>
            </w:r>
            <w:r>
              <w:rPr>
                <w:rFonts w:ascii="Century Gothic" w:hAnsi="Century Gothic"/>
              </w:rPr>
              <w:t xml:space="preserve"> or groups </w:t>
            </w:r>
            <w:r w:rsidRPr="00267DC5">
              <w:rPr>
                <w:rFonts w:ascii="Century Gothic" w:hAnsi="Century Gothic"/>
              </w:rPr>
              <w:t>does each number go?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115" w:type="dxa"/>
                <w:right w:w="115" w:type="dxa"/>
              </w:tblCellMar>
              <w:tblLook w:val="04A0" w:firstRow="1" w:lastRow="0" w:firstColumn="1" w:lastColumn="0" w:noHBand="0" w:noVBand="1"/>
            </w:tblPr>
            <w:tblGrid>
              <w:gridCol w:w="635"/>
              <w:gridCol w:w="1017"/>
              <w:gridCol w:w="915"/>
              <w:gridCol w:w="1078"/>
              <w:gridCol w:w="1107"/>
              <w:gridCol w:w="1155"/>
              <w:gridCol w:w="715"/>
              <w:gridCol w:w="1299"/>
              <w:gridCol w:w="1203"/>
            </w:tblGrid>
            <w:tr w:rsidR="00524B09" w:rsidRPr="00267DC5" w:rsidTr="0027004F">
              <w:trPr>
                <w:trHeight w:val="144"/>
              </w:trPr>
              <w:tc>
                <w:tcPr>
                  <w:tcW w:w="955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08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  <w:r w:rsidRPr="00BE578C">
                    <w:rPr>
                      <w:rFonts w:ascii="Century Gothic" w:hAnsi="Century Gothic"/>
                    </w:rPr>
                    <w:t>Natural</w:t>
                  </w:r>
                </w:p>
              </w:tc>
              <w:tc>
                <w:tcPr>
                  <w:tcW w:w="1023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  <w:r w:rsidRPr="00BE578C">
                    <w:rPr>
                      <w:rFonts w:ascii="Century Gothic" w:hAnsi="Century Gothic"/>
                    </w:rPr>
                    <w:t>Whole</w:t>
                  </w:r>
                </w:p>
              </w:tc>
              <w:tc>
                <w:tcPr>
                  <w:tcW w:w="1114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  <w:r w:rsidRPr="00BE578C">
                    <w:rPr>
                      <w:rFonts w:ascii="Century Gothic" w:hAnsi="Century Gothic"/>
                    </w:rPr>
                    <w:t>Integers</w:t>
                  </w:r>
                </w:p>
              </w:tc>
              <w:tc>
                <w:tcPr>
                  <w:tcW w:w="1142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  <w:r w:rsidRPr="00BE578C">
                    <w:rPr>
                      <w:rFonts w:ascii="Century Gothic" w:hAnsi="Century Gothic"/>
                    </w:rPr>
                    <w:t>Rational</w:t>
                  </w:r>
                </w:p>
              </w:tc>
              <w:tc>
                <w:tcPr>
                  <w:tcW w:w="1192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  <w:r w:rsidRPr="00BE578C">
                    <w:rPr>
                      <w:rFonts w:ascii="Century Gothic" w:hAnsi="Century Gothic"/>
                    </w:rPr>
                    <w:t>Irrational</w:t>
                  </w:r>
                </w:p>
              </w:tc>
              <w:tc>
                <w:tcPr>
                  <w:tcW w:w="911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  <w:r w:rsidRPr="00BE578C">
                    <w:rPr>
                      <w:rFonts w:ascii="Century Gothic" w:hAnsi="Century Gothic"/>
                    </w:rPr>
                    <w:t>Real</w:t>
                  </w:r>
                </w:p>
              </w:tc>
              <w:tc>
                <w:tcPr>
                  <w:tcW w:w="1342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  <w:r w:rsidRPr="00BE578C">
                    <w:rPr>
                      <w:rFonts w:ascii="Century Gothic" w:hAnsi="Century Gothic"/>
                    </w:rPr>
                    <w:t>Imaginary</w:t>
                  </w:r>
                </w:p>
              </w:tc>
              <w:tc>
                <w:tcPr>
                  <w:tcW w:w="1243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  <w:r w:rsidRPr="00BE578C">
                    <w:rPr>
                      <w:rFonts w:ascii="Century Gothic" w:hAnsi="Century Gothic"/>
                    </w:rPr>
                    <w:t>Complex</w:t>
                  </w:r>
                </w:p>
              </w:tc>
            </w:tr>
            <w:tr w:rsidR="00524B09" w:rsidRPr="00267DC5" w:rsidTr="0027004F">
              <w:trPr>
                <w:trHeight w:val="144"/>
              </w:trPr>
              <w:tc>
                <w:tcPr>
                  <w:tcW w:w="1160" w:type="dxa"/>
                  <w:shd w:val="clear" w:color="auto" w:fill="auto"/>
                </w:tcPr>
                <w:p w:rsidR="00524B09" w:rsidRPr="00BE578C" w:rsidRDefault="00B92476" w:rsidP="00B92476">
                  <w:pPr>
                    <w:spacing w:line="360" w:lineRule="auto"/>
                    <w:jc w:val="center"/>
                    <w:rPr>
                      <w:rFonts w:ascii="Century Gothic" w:hAnsi="Century Gothic"/>
                    </w:rPr>
                  </w:pPr>
                  <w:r>
                    <w:rPr>
                      <w:rFonts w:ascii="Century Gothic" w:hAnsi="Century Gothic"/>
                    </w:rPr>
                    <w:t>-11</w:t>
                  </w: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</w:tr>
            <w:tr w:rsidR="00524B09" w:rsidRPr="00267DC5" w:rsidTr="0027004F">
              <w:trPr>
                <w:trHeight w:val="144"/>
              </w:trPr>
              <w:tc>
                <w:tcPr>
                  <w:tcW w:w="1160" w:type="dxa"/>
                  <w:shd w:val="clear" w:color="auto" w:fill="auto"/>
                </w:tcPr>
                <w:p w:rsidR="00524B09" w:rsidRPr="00BE578C" w:rsidRDefault="00570EC3" w:rsidP="00524B09">
                  <w:pPr>
                    <w:spacing w:line="360" w:lineRule="auto"/>
                    <w:jc w:val="center"/>
                    <w:rPr>
                      <w:rFonts w:ascii="Century Gothic" w:hAnsi="Century Gothic"/>
                    </w:rPr>
                  </w:pPr>
                  <m:oMathPara>
                    <m:oMath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13</m:t>
                          </m:r>
                        </m:e>
                      </m:rad>
                    </m:oMath>
                  </m:oMathPara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</w:tr>
            <w:tr w:rsidR="00524B09" w:rsidRPr="00267DC5" w:rsidTr="0027004F">
              <w:trPr>
                <w:trHeight w:val="144"/>
              </w:trPr>
              <w:tc>
                <w:tcPr>
                  <w:tcW w:w="1160" w:type="dxa"/>
                  <w:shd w:val="clear" w:color="auto" w:fill="auto"/>
                </w:tcPr>
                <w:p w:rsidR="00524B09" w:rsidRPr="00B92476" w:rsidRDefault="00B92476" w:rsidP="00524B09">
                  <w:pPr>
                    <w:spacing w:line="360" w:lineRule="auto"/>
                    <w:jc w:val="center"/>
                    <w:rPr>
                      <w:rFonts w:ascii="Century Gothic" w:hAnsi="Century Gothic"/>
                      <w:sz w:val="18"/>
                      <w:szCs w:val="18"/>
                    </w:rPr>
                  </w:pPr>
                  <w:r w:rsidRPr="00B92476">
                    <w:rPr>
                      <w:sz w:val="18"/>
                      <w:szCs w:val="18"/>
                    </w:rPr>
                    <w:t>3 – 2i</w:t>
                  </w: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  <w:tc>
                <w:tcPr>
                  <w:tcW w:w="1160" w:type="dxa"/>
                  <w:shd w:val="clear" w:color="auto" w:fill="auto"/>
                </w:tcPr>
                <w:p w:rsidR="00524B09" w:rsidRPr="00BE578C" w:rsidRDefault="00524B09" w:rsidP="00524B09">
                  <w:pPr>
                    <w:spacing w:line="360" w:lineRule="auto"/>
                    <w:rPr>
                      <w:rFonts w:ascii="Century Gothic" w:hAnsi="Century Gothic"/>
                    </w:rPr>
                  </w:pPr>
                </w:p>
              </w:tc>
            </w:tr>
          </w:tbl>
          <w:p w:rsidR="00524B09" w:rsidRDefault="00524B09"/>
        </w:tc>
      </w:tr>
    </w:tbl>
    <w:p w:rsidR="00524B09" w:rsidRDefault="00524B09"/>
    <w:sectPr w:rsidR="00524B09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E7396" w:rsidRDefault="006E7396" w:rsidP="00524B09">
      <w:pPr>
        <w:spacing w:after="0" w:line="240" w:lineRule="auto"/>
      </w:pPr>
      <w:r>
        <w:separator/>
      </w:r>
    </w:p>
  </w:endnote>
  <w:endnote w:type="continuationSeparator" w:id="0">
    <w:p w:rsidR="006E7396" w:rsidRDefault="006E7396" w:rsidP="00524B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0EC3" w:rsidRDefault="00570EC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0EC3" w:rsidRDefault="00570EC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0EC3" w:rsidRDefault="00570EC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E7396" w:rsidRDefault="006E7396" w:rsidP="00524B09">
      <w:pPr>
        <w:spacing w:after="0" w:line="240" w:lineRule="auto"/>
      </w:pPr>
      <w:r>
        <w:separator/>
      </w:r>
    </w:p>
  </w:footnote>
  <w:footnote w:type="continuationSeparator" w:id="0">
    <w:p w:rsidR="006E7396" w:rsidRDefault="006E7396" w:rsidP="00524B0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0EC3" w:rsidRDefault="00570EC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4B09" w:rsidRDefault="00570EC3">
    <w:pPr>
      <w:pStyle w:val="Header"/>
    </w:pPr>
    <w:r>
      <w:t>GSE Algebra II</w:t>
    </w:r>
    <w:r>
      <w:tab/>
    </w:r>
    <w:r>
      <w:tab/>
      <w:t>1A.</w:t>
    </w:r>
    <w:r w:rsidR="00524B09">
      <w:t>7 – Test Review</w:t>
    </w:r>
  </w:p>
  <w:p w:rsidR="00524B09" w:rsidRDefault="00F550FC">
    <w:pPr>
      <w:pStyle w:val="Header"/>
    </w:pPr>
    <w:r>
      <w:tab/>
    </w:r>
    <w:bookmarkStart w:id="0" w:name="_GoBack"/>
    <w:bookmarkEnd w:id="0"/>
    <w:r>
      <w:tab/>
      <w:t>Extra Review</w:t>
    </w:r>
  </w:p>
  <w:p w:rsidR="00524B09" w:rsidRDefault="00524B09">
    <w:pPr>
      <w:pStyle w:val="Header"/>
    </w:pPr>
    <w:r>
      <w:t>Name_____________________________________________</w:t>
    </w:r>
  </w:p>
  <w:p w:rsidR="00524B09" w:rsidRDefault="00524B09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0EC3" w:rsidRDefault="00570EC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71CF"/>
    <w:rsid w:val="00020E61"/>
    <w:rsid w:val="000221E8"/>
    <w:rsid w:val="00047FA2"/>
    <w:rsid w:val="00114F5B"/>
    <w:rsid w:val="00165FED"/>
    <w:rsid w:val="001E47D6"/>
    <w:rsid w:val="002871CF"/>
    <w:rsid w:val="003D3924"/>
    <w:rsid w:val="00413C0F"/>
    <w:rsid w:val="004F029F"/>
    <w:rsid w:val="00524B09"/>
    <w:rsid w:val="00570EC3"/>
    <w:rsid w:val="006819BC"/>
    <w:rsid w:val="00687444"/>
    <w:rsid w:val="006E7396"/>
    <w:rsid w:val="0071133A"/>
    <w:rsid w:val="007B13F6"/>
    <w:rsid w:val="007D1F0F"/>
    <w:rsid w:val="008211F9"/>
    <w:rsid w:val="00855E39"/>
    <w:rsid w:val="00892C60"/>
    <w:rsid w:val="00924059"/>
    <w:rsid w:val="00A119E4"/>
    <w:rsid w:val="00AB46E6"/>
    <w:rsid w:val="00AE592B"/>
    <w:rsid w:val="00B25FFB"/>
    <w:rsid w:val="00B35801"/>
    <w:rsid w:val="00B6639E"/>
    <w:rsid w:val="00B92476"/>
    <w:rsid w:val="00C35ED6"/>
    <w:rsid w:val="00C45768"/>
    <w:rsid w:val="00C701EA"/>
    <w:rsid w:val="00CA2C91"/>
    <w:rsid w:val="00CC30E3"/>
    <w:rsid w:val="00DD45E7"/>
    <w:rsid w:val="00F550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  <w14:docId w14:val="0442481D"/>
  <w15:chartTrackingRefBased/>
  <w15:docId w15:val="{CD3993D0-6A2E-4329-A43A-A5C51F19F9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4B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4B09"/>
  </w:style>
  <w:style w:type="paragraph" w:styleId="Footer">
    <w:name w:val="footer"/>
    <w:basedOn w:val="Normal"/>
    <w:link w:val="FooterChar"/>
    <w:uiPriority w:val="99"/>
    <w:unhideWhenUsed/>
    <w:rsid w:val="00524B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4B09"/>
  </w:style>
  <w:style w:type="table" w:styleId="TableGrid">
    <w:name w:val="Table Grid"/>
    <w:basedOn w:val="TableNormal"/>
    <w:uiPriority w:val="39"/>
    <w:rsid w:val="00524B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119E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8744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744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65</Words>
  <Characters>94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th Barclay</dc:creator>
  <cp:keywords/>
  <dc:description/>
  <cp:lastModifiedBy>Allerie Sweet</cp:lastModifiedBy>
  <cp:revision>3</cp:revision>
  <cp:lastPrinted>2015-08-10T18:59:00Z</cp:lastPrinted>
  <dcterms:created xsi:type="dcterms:W3CDTF">2016-08-08T15:14:00Z</dcterms:created>
  <dcterms:modified xsi:type="dcterms:W3CDTF">2016-08-08T2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